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4"/>
  </p:notesMasterIdLst>
  <p:sldIdLst>
    <p:sldId id="256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57" r:id="rId16"/>
    <p:sldId id="258" r:id="rId17"/>
    <p:sldId id="264" r:id="rId18"/>
    <p:sldId id="293" r:id="rId19"/>
    <p:sldId id="294" r:id="rId20"/>
    <p:sldId id="280" r:id="rId21"/>
    <p:sldId id="279" r:id="rId22"/>
    <p:sldId id="26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7" d="100"/>
          <a:sy n="57" d="100"/>
        </p:scale>
        <p:origin x="332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55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409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52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png"/><Relationship Id="rId12" Type="http://schemas.openxmlformats.org/officeDocument/2006/relationships/slide" Target="slide11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audio" Target="../media/audio2.wav"/><Relationship Id="rId10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43.png"/><Relationship Id="rId1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12.xml"/><Relationship Id="rId5" Type="http://schemas.openxmlformats.org/officeDocument/2006/relationships/image" Target="../media/image12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4.wmf"/><Relationship Id="rId7" Type="http://schemas.openxmlformats.org/officeDocument/2006/relationships/image" Target="../media/image25.jpeg"/><Relationship Id="rId12" Type="http://schemas.openxmlformats.org/officeDocument/2006/relationships/image" Target="../media/image3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.png"/><Relationship Id="rId11" Type="http://schemas.openxmlformats.org/officeDocument/2006/relationships/image" Target="../media/image33.png"/><Relationship Id="rId5" Type="http://schemas.openxmlformats.org/officeDocument/2006/relationships/image" Target="../media/image22.png"/><Relationship Id="rId10" Type="http://schemas.openxmlformats.org/officeDocument/2006/relationships/image" Target="../media/image29.png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83.png"/><Relationship Id="rId3" Type="http://schemas.openxmlformats.org/officeDocument/2006/relationships/image" Target="../media/image30.png"/><Relationship Id="rId21" Type="http://schemas.openxmlformats.org/officeDocument/2006/relationships/image" Target="../media/image36.wmf"/><Relationship Id="rId7" Type="http://schemas.openxmlformats.org/officeDocument/2006/relationships/image" Target="../media/image47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34.wmf"/><Relationship Id="rId25" Type="http://schemas.openxmlformats.org/officeDocument/2006/relationships/image" Target="../media/image82.png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11" Type="http://schemas.openxmlformats.org/officeDocument/2006/relationships/image" Target="../media/image80.png"/><Relationship Id="rId24" Type="http://schemas.openxmlformats.org/officeDocument/2006/relationships/image" Target="../media/image81.png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image" Target="../media/image79.png"/><Relationship Id="rId19" Type="http://schemas.openxmlformats.org/officeDocument/2006/relationships/image" Target="../media/image35.wmf"/><Relationship Id="rId4" Type="http://schemas.openxmlformats.org/officeDocument/2006/relationships/image" Target="../media/image31.png"/><Relationship Id="rId9" Type="http://schemas.openxmlformats.org/officeDocument/2006/relationships/image" Target="../media/image78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1.e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3.png"/><Relationship Id="rId5" Type="http://schemas.openxmlformats.org/officeDocument/2006/relationships/slide" Target="slide8.xml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7.xml"/><Relationship Id="rId7" Type="http://schemas.openxmlformats.org/officeDocument/2006/relationships/slide" Target="slide9.xml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4.png"/><Relationship Id="rId5" Type="http://schemas.openxmlformats.org/officeDocument/2006/relationships/slide" Target="slide10.xml"/><Relationship Id="rId10" Type="http://schemas.openxmlformats.org/officeDocument/2006/relationships/image" Target="../media/image9.png"/><Relationship Id="rId4" Type="http://schemas.openxmlformats.org/officeDocument/2006/relationships/image" Target="../media/image15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4.png"/><Relationship Id="rId11" Type="http://schemas.openxmlformats.org/officeDocument/2006/relationships/image" Target="../media/image9.png"/><Relationship Id="rId5" Type="http://schemas.openxmlformats.org/officeDocument/2006/relationships/image" Target="../media/image15.png"/><Relationship Id="rId10" Type="http://schemas.openxmlformats.org/officeDocument/2006/relationships/image" Target="../media/image12.png"/><Relationship Id="rId4" Type="http://schemas.openxmlformats.org/officeDocument/2006/relationships/image" Target="../media/image18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12" Type="http://schemas.openxmlformats.org/officeDocument/2006/relationships/slide" Target="slide4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27.png"/><Relationship Id="rId11" Type="http://schemas.openxmlformats.org/officeDocument/2006/relationships/image" Target="../media/image200.png"/><Relationship Id="rId5" Type="http://schemas.openxmlformats.org/officeDocument/2006/relationships/audio" Target="../media/audio2.wav"/><Relationship Id="rId10" Type="http://schemas.openxmlformats.org/officeDocument/2006/relationships/image" Target="../media/image190.png"/><Relationship Id="rId4" Type="http://schemas.openxmlformats.org/officeDocument/2006/relationships/audio" Target="../media/audio1.wav"/><Relationship Id="rId9" Type="http://schemas.openxmlformats.org/officeDocument/2006/relationships/image" Target="../media/image180.png"/><Relationship Id="rId1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0.pn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5.png"/><Relationship Id="rId5" Type="http://schemas.openxmlformats.org/officeDocument/2006/relationships/audio" Target="../media/audio2.wav"/><Relationship Id="rId10" Type="http://schemas.openxmlformats.org/officeDocument/2006/relationships/image" Target="../media/image22.jpeg"/><Relationship Id="rId4" Type="http://schemas.openxmlformats.org/officeDocument/2006/relationships/audio" Target="../media/audio1.wav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12" Type="http://schemas.openxmlformats.org/officeDocument/2006/relationships/slide" Target="slide6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5" Type="http://schemas.openxmlformats.org/officeDocument/2006/relationships/audio" Target="../media/audio2.wav"/><Relationship Id="rId10" Type="http://schemas.openxmlformats.org/officeDocument/2006/relationships/image" Target="../media/image39.png"/><Relationship Id="rId4" Type="http://schemas.openxmlformats.org/officeDocument/2006/relationships/audio" Target="../media/audio1.wav"/><Relationship Id="rId9" Type="http://schemas.openxmlformats.org/officeDocument/2006/relationships/image" Target="../media/image38.png"/><Relationship Id="rId1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ộng các số nguyên (Tiết 3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-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4: Kết quả của phép tính </a:t>
                </a:r>
                <a:endParaRPr lang="vi-VN" sz="4800" i="1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4</m:t>
                        </m:r>
                      </m:e>
                    </m:d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54</m:t>
                        </m:r>
                      </m:e>
                    </m:d>
                    <m:r>
                      <a:rPr lang="vi-VN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8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t="-19535" b="-3441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−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−222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59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46027" y="-3867810"/>
            <a:ext cx="35335635" cy="12291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688" y="1345605"/>
            <a:ext cx="1932153" cy="2022204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431371" y="1964070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Mình lấy đủ mật rồ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ảm ơn các bạn nhé!</a:t>
            </a:r>
          </a:p>
        </p:txBody>
      </p:sp>
      <p:sp>
        <p:nvSpPr>
          <p:cNvPr id="13" name="Cloud Callout 12">
            <a:hlinkClick r:id="rId6" action="ppaction://hlinksldjump"/>
          </p:cNvPr>
          <p:cNvSpPr/>
          <p:nvPr/>
        </p:nvSpPr>
        <p:spPr>
          <a:xfrm>
            <a:off x="762000" y="1898116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733" b="1">
                <a:solidFill>
                  <a:srgbClr val="00B050"/>
                </a:solidFill>
                <a:latin typeface="+mj-lt"/>
              </a:rPr>
              <a:t>Chúc các bạn học tốt!</a:t>
            </a:r>
            <a:endParaRPr lang="en-US" sz="3733" b="1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319452" y="9477672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90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85943E-6 C 0.00209 -0.02713 0.00226 -0.03946 0.01059 -0.06073 C 0.01563 -0.0971 0.02362 -0.12978 0.03681 -0.15906 C 0.03872 -0.16338 0.03976 -0.16923 0.04219 -0.17293 C 0.05 -0.18465 0.0599 -0.19112 0.06841 -0.20099 C 0.07223 -0.2053 0.07726 -0.20376 0.0816 -0.20561 C 0.11823 -0.22071 0.08803 -0.21332 0.13681 -0.21979 C 0.15261 -0.21794 0.17188 -0.2278 0.18421 -0.21023 C 0.18664 -0.20684 0.1875 -0.20068 0.18959 -0.19636 C 0.19358 -0.18804 0.19827 -0.18064 0.20261 -0.17293 C 0.20521 -0.16831 0.21059 -0.15906 0.21059 -0.15906 C 0.21337 -0.14365 0.21563 -0.12762 0.21841 -0.11221 C 0.2165 -0.08076 0.21771 -0.0635 0.20521 -0.04223 C 0.2 -0.04377 0.1941 -0.04223 0.18959 -0.04685 C 0.18716 -0.04932 0.18681 -0.05579 0.18681 -0.06073 C 0.18681 -0.08724 0.18733 -0.11406 0.18959 -0.14026 C 0.19011 -0.14581 0.19341 -0.14951 0.1948 -0.15444 C 0.19601 -0.15875 0.19618 -0.16399 0.1974 -0.16831 C 0.20313 -0.18896 0.20105 -0.17632 0.20799 -0.19174 C 0.21598 -0.20931 0.22483 -0.23551 0.23681 -0.24322 C 0.24775 -0.26202 0.26198 -0.26264 0.27639 -0.26634 C 0.31632 -0.29161 0.3625 -0.28545 0.40261 -0.26171 C 0.4125 -0.24476 0.40591 -0.25493 0.42379 -0.23366 C 0.42639 -0.23058 0.4316 -0.22441 0.4316 -0.22441 C 0.43334 -0.21979 0.43542 -0.21517 0.43681 -0.21023 C 0.43803 -0.20592 0.43959 -0.19636 0.43959 -0.19636 " pathEditMode="relative" ptsTypes="fffffffffffffffffffffffff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3774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2" grpId="0" animBg="1"/>
      <p:bldP spid="12" grpId="1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091794" y="135847"/>
            <a:ext cx="5735866" cy="628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1: </a:t>
            </a:r>
            <a:r>
              <a:rPr lang="vi-VN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iện phép tính</a:t>
            </a:r>
            <a:endParaRPr lang="en-US" sz="320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02"/>
          <p:cNvSpPr>
            <a:spLocks noChangeArrowheads="1"/>
          </p:cNvSpPr>
          <p:nvPr/>
        </p:nvSpPr>
        <p:spPr bwMode="auto">
          <a:xfrm>
            <a:off x="1066800" y="39806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04"/>
          <p:cNvSpPr>
            <a:spLocks noChangeArrowheads="1"/>
          </p:cNvSpPr>
          <p:nvPr/>
        </p:nvSpPr>
        <p:spPr bwMode="auto">
          <a:xfrm>
            <a:off x="1021114" y="46283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05"/>
          <p:cNvSpPr>
            <a:spLocks noChangeArrowheads="1"/>
          </p:cNvSpPr>
          <p:nvPr/>
        </p:nvSpPr>
        <p:spPr bwMode="auto">
          <a:xfrm>
            <a:off x="8022432" y="514924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54028"/>
              </p:ext>
            </p:extLst>
          </p:nvPr>
        </p:nvGraphicFramePr>
        <p:xfrm>
          <a:off x="5944625" y="303147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36960" progId="Equation.DSMT4">
                  <p:embed/>
                </p:oleObj>
              </mc:Choice>
              <mc:Fallback>
                <p:oleObj name="Equation" r:id="rId2" imgW="914400" imgH="336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44625" y="3031473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Tính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  <a:blipFill>
                <a:blip r:embed="rId5"/>
                <a:stretch>
                  <a:fillRect l="-2000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  <a:blipFill>
                <a:blip r:embed="rId6"/>
                <a:stretch>
                  <a:fillRect l="-200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2619" cy="121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 = − (27+73) = − 10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  <a:blipFill>
                <a:blip r:embed="rId8"/>
                <a:stretch>
                  <a:fillRect l="-176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2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4 + (−23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 + 9</m:t>
                          </m:r>
                        </m:e>
                      </m:d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23</m:t>
                          </m:r>
                        </m:e>
                      </m:d>
                    </m:oMath>
                  </m:oMathPara>
                </a14:m>
                <a:endParaRPr lang="vi-VN" sz="2800" i="1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3 + 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23−13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  <a:blipFill>
                <a:blip r:embed="rId9"/>
                <a:stretch>
                  <a:fillRect l="-2100" t="-2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vi-VN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4 + (−23)] + 9 = − (23−4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9 + 9 </m:t>
                      </m:r>
                    </m:oMath>
                  </m:oMathPara>
                </a14:m>
                <a:endParaRPr lang="vi-VN" sz="2800" i="1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9−9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  <a:blipFill>
                <a:blip r:embed="rId10"/>
                <a:stretch>
                  <a:fillRect l="-2100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  <a:blipFill>
                <a:blip r:embed="rId11"/>
                <a:stretch>
                  <a:fillRect l="-314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 = − (127 − 18) = − 10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  <a:blipFill>
                <a:blip r:embed="rId12"/>
                <a:stretch>
                  <a:fillRect l="-178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4427307" y="1884116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10" grpId="0"/>
      <p:bldP spid="12" grpId="0"/>
      <p:bldP spid="13" grpId="0"/>
      <p:bldP spid="14" grpId="0"/>
      <p:bldP spid="15" grpId="0"/>
      <p:bldP spid="41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6119" y="99749"/>
            <a:ext cx="8642109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2: Tính nhanh (tính bằng cách hợp lý)</a:t>
            </a:r>
            <a:endParaRPr lang="en-US" sz="320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2: 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bằng cách hợp lý( tính nhanh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 27) + 18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  <a:blipFill>
                <a:blip r:embed="rId2"/>
                <a:stretch>
                  <a:fillRect l="-1441" t="-4215" b="-9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+ 8 + (−10)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  <a:blipFill>
                <a:blip r:embed="rId3"/>
                <a:stretch>
                  <a:fillRect l="-2000" t="-6358" b="-15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866240" y="2492790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[(−2) + (−8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(−10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 − (10 − 5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5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  <a:blipFill>
                <a:blip r:embed="rId5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8827" y="4981942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 [ 2021+ (−2021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7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827" y="4981942"/>
                <a:ext cx="6096000" cy="1815882"/>
              </a:xfrm>
              <a:prstGeom prst="rect">
                <a:avLst/>
              </a:prstGeom>
              <a:blipFill>
                <a:blip r:embed="rId6"/>
                <a:stretch>
                  <a:fillRect l="-2000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985055" y="2826581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 + (−10) + 8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7+8) + [(−10) + (−5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5 + (−1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055" y="2826581"/>
                <a:ext cx="6096000" cy="1815882"/>
              </a:xfrm>
              <a:prstGeom prst="rect">
                <a:avLst/>
              </a:prstGeom>
              <a:blipFill>
                <a:blip r:embed="rId7"/>
                <a:stretch>
                  <a:fillRect l="-2100" t="-3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985055" y="4848280"/>
                <a:ext cx="7318696" cy="2140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+ (−7) +9 + (−11) + 13 + (−1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[(5+(−7)] +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[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9 +(−11)] + [13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−15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2) + (−2) + (−2) = −(2+2+2) = −6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055" y="4848280"/>
                <a:ext cx="7318696" cy="2140394"/>
              </a:xfrm>
              <a:prstGeom prst="rect">
                <a:avLst/>
              </a:prstGeom>
              <a:blipFill>
                <a:blip r:embed="rId8"/>
                <a:stretch>
                  <a:fillRect l="-1750" t="-1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  <p:bldP spid="15" grpId="0"/>
      <p:bldP spid="1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226130" y="92959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ài 7 (SGK – Tr 74)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ột cửa hàng kinh doanh có lợi nhuận như sau: Tháng đầu tiên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; tháng thứ hai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. Tính lợi nhuận của cửa hàng sau hai tháng đó </a:t>
                </a: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  <a:blipFill>
                <a:blip r:embed="rId3"/>
                <a:stretch>
                  <a:fillRect l="-1032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121663" y="2678818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</a:p>
        </p:txBody>
      </p:sp>
      <p:sp>
        <p:nvSpPr>
          <p:cNvPr id="9" name="Rectangle 8"/>
          <p:cNvSpPr/>
          <p:nvPr/>
        </p:nvSpPr>
        <p:spPr>
          <a:xfrm>
            <a:off x="307032" y="3214573"/>
            <a:ext cx="12118032" cy="545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ợi nhuận của cửa hàng sau hai tháng kinh doanh là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908325"/>
            <a:ext cx="1164874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: Lợi nhuận của cửa hàng sau hai tháng kinh doanh là: 20 000 000 (đồng)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10 000 000) + 30 000 000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20 000 0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đồng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  <a:blipFill>
                <a:blip r:embed="rId4"/>
                <a:stretch>
                  <a:fillRect t="-8989" r="-366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9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149930" y="-70001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65" y="669793"/>
            <a:ext cx="1199091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 9 (SGK – Tr 75)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kumimoji="0" lang="en-US" sz="2600" b="0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người khi ăn sẽ hấp thụ ca – lo và khi hoạt động thì sẽ tiêu hao ca – lo. Bạn Bình dùng phép cộng số nguyên để tính số ca – lo hằng ngày của mình bằng cách xem số ca – lo hấp thụ là số nguyên dương và số ca – lo tiêu hao là số nguyên âm. Em hãy giúp bạn Bình kiểm tra tổng số ca – lo còn lại sau khi ăn sang và thực hiện các hoạt động (theo số liệu trong hình).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119707" y="2747434"/>
            <a:ext cx="3925973" cy="3217719"/>
          </a:xfrm>
          <a:prstGeom prst="roundRect">
            <a:avLst/>
          </a:prstGeom>
          <a:solidFill>
            <a:srgbClr val="EFD5E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hấp thụ:</a:t>
            </a:r>
          </a:p>
          <a:p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t nướng: 290</a:t>
            </a:r>
            <a:r>
              <a:rPr lang="vi-VN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cal</a:t>
            </a:r>
          </a:p>
          <a:p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h mì:   189 kcal</a:t>
            </a:r>
          </a:p>
          <a:p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ữa:           110kcal</a:t>
            </a:r>
          </a:p>
          <a:p>
            <a:r>
              <a:rPr lang="en-US" sz="28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tiêu hao:</a:t>
            </a:r>
          </a:p>
          <a:p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 bộ:  -70 kcal</a:t>
            </a:r>
          </a:p>
          <a:p>
            <a:r>
              <a:rPr lang="en-US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ơi:   -130 kca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0849" y="2757752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953974" y="53849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769" y="3265013"/>
            <a:ext cx="1146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hấp thụ là 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: Tổng lượng ca-lo còn lại sau khi ăn sáng và thực hiện các hoạt động của bạn Bình là: </a:t>
                </a:r>
                <a:endParaRPr lang="vi-VN" sz="28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89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(−200) = 389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.</a:t>
                </a:r>
                <a:r>
                  <a:rPr lang="en-US" sz="28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  <a:blipFill>
                <a:blip r:embed="rId2"/>
                <a:stretch>
                  <a:fillRect l="-1558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70) + (−130) = − 2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  <a:blipFill>
                <a:blip r:embed="rId3"/>
                <a:stretch>
                  <a:fillRect t="-12791" r="-135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769" y="4290572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tiêu hao là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90+189+110=479+110 = 589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  <a:blipFill>
                <a:blip r:embed="rId4"/>
                <a:stretch>
                  <a:fillRect t="-11628" r="-68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9" y="-29375"/>
            <a:ext cx="899159" cy="74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27980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6" grpId="0" animBg="1"/>
      <p:bldP spid="17" grpId="0"/>
      <p:bldP spid="3" grpId="0"/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>
                <a:solidFill>
                  <a:srgbClr val="780A60"/>
                </a:solidFill>
                <a:cs typeface="Times New Roman" panose="02020603050405020304" pitchFamily="18" charset="0"/>
              </a:rPr>
              <a:t> </a:t>
            </a:r>
            <a:r>
              <a:rPr lang="vi-VN" b="1">
                <a:solidFill>
                  <a:srgbClr val="780A60"/>
                </a:solidFill>
                <a:cs typeface="Times New Roman" panose="02020603050405020304" pitchFamily="18" charset="0"/>
              </a:rPr>
              <a:t>3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-19050" y="926659"/>
            <a:ext cx="11597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 (SGK – Tr 75)</a:t>
            </a:r>
            <a:r>
              <a:rPr lang="en-US" sz="26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máy tính cầm tay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76200" y="366463"/>
            <a:ext cx="11082455" cy="572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vi-VN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Sử dụng máy tính cầm tay để tính kết quả</a:t>
            </a:r>
            <a:endParaRPr lang="en-US" sz="200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20"/>
          <p:cNvSpPr>
            <a:spLocks noChangeArrowheads="1"/>
          </p:cNvSpPr>
          <p:nvPr/>
        </p:nvSpPr>
        <p:spPr bwMode="auto">
          <a:xfrm>
            <a:off x="-249973" y="6400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7679" y="849345"/>
            <a:ext cx="2457450" cy="47053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23704" y="1014588"/>
            <a:ext cx="2614822" cy="4216571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086600" y="3355168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637754" y="3773305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-38100" y="1512438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 dấu âm: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>
                    <a:solidFill>
                      <a:srgbClr val="002060"/>
                    </a:solidFill>
                  </a:rPr>
                  <a:t>)</a:t>
                </a:r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878027" y="1517528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9980488"/>
              </p:ext>
            </p:extLst>
          </p:nvPr>
        </p:nvGraphicFramePr>
        <p:xfrm>
          <a:off x="105080" y="2210485"/>
          <a:ext cx="6981520" cy="194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4215">
                  <a:extLst>
                    <a:ext uri="{9D8B030D-6E8A-4147-A177-3AD203B41FA5}">
                      <a16:colId xmlns:a16="http://schemas.microsoft.com/office/drawing/2014/main" val="1020516606"/>
                    </a:ext>
                  </a:extLst>
                </a:gridCol>
                <a:gridCol w="3747765">
                  <a:extLst>
                    <a:ext uri="{9D8B030D-6E8A-4147-A177-3AD203B41FA5}">
                      <a16:colId xmlns:a16="http://schemas.microsoft.com/office/drawing/2014/main" val="3820232005"/>
                    </a:ext>
                  </a:extLst>
                </a:gridCol>
                <a:gridCol w="1449540">
                  <a:extLst>
                    <a:ext uri="{9D8B030D-6E8A-4147-A177-3AD203B41FA5}">
                      <a16:colId xmlns:a16="http://schemas.microsoft.com/office/drawing/2014/main" val="21060993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900">
                          <a:solidFill>
                            <a:srgbClr val="002060"/>
                          </a:solidFill>
                          <a:latin typeface="+mj-lt"/>
                        </a:rPr>
                        <a:t>Phép</a:t>
                      </a:r>
                      <a:r>
                        <a:rPr lang="vi-VN" sz="2900" baseline="0">
                          <a:solidFill>
                            <a:srgbClr val="002060"/>
                          </a:solidFill>
                          <a:latin typeface="+mj-lt"/>
                        </a:rPr>
                        <a:t> tính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>
                          <a:solidFill>
                            <a:srgbClr val="002060"/>
                          </a:solidFill>
                          <a:latin typeface="+mj-lt"/>
                        </a:rPr>
                        <a:t>Nút</a:t>
                      </a:r>
                      <a:r>
                        <a:rPr lang="vi-VN" sz="2900" baseline="0">
                          <a:solidFill>
                            <a:srgbClr val="002060"/>
                          </a:solidFill>
                          <a:latin typeface="+mj-lt"/>
                        </a:rPr>
                        <a:t> ấn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>
                          <a:solidFill>
                            <a:srgbClr val="002060"/>
                          </a:solidFill>
                          <a:latin typeface="+mj-lt"/>
                        </a:rPr>
                        <a:t>Kết</a:t>
                      </a:r>
                      <a:r>
                        <a:rPr lang="vi-VN" sz="2900" baseline="0">
                          <a:solidFill>
                            <a:srgbClr val="002060"/>
                          </a:solidFill>
                          <a:latin typeface="+mj-lt"/>
                        </a:rPr>
                        <a:t> quả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7520424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183141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70564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blipFill>
                <a:blip r:embed="rId8"/>
                <a:stretch>
                  <a:fillRect b="-12308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/>
          <p:cNvSpPr/>
          <p:nvPr/>
        </p:nvSpPr>
        <p:spPr>
          <a:xfrm>
            <a:off x="2487967" y="2916501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8689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2766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ounded Rectangle 25"/>
              <p:cNvSpPr/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6" name="Rounded 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blipFill>
                <a:blip r:embed="rId9"/>
                <a:stretch>
                  <a:fillRect b="-12500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4240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621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ounded Rectangle 29"/>
          <p:cNvSpPr/>
          <p:nvPr/>
        </p:nvSpPr>
        <p:spPr>
          <a:xfrm>
            <a:off x="50292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-9526" y="4368112"/>
            <a:ext cx="4815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ùng máy tính cầm tay để tính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8282" y="5034441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760" imgH="393480" progId="Equation.DSMT4">
                  <p:embed/>
                </p:oleObj>
              </mc:Choice>
              <mc:Fallback>
                <p:oleObj name="Equation" r:id="rId12" imgW="21207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282" y="5034441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0929" y="5540073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393480" progId="Equation.DSMT4">
                  <p:embed/>
                </p:oleObj>
              </mc:Choice>
              <mc:Fallback>
                <p:oleObj name="Equation" r:id="rId14" imgW="1866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929" y="5540073"/>
                        <a:ext cx="186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3199" y="6083300"/>
          <a:ext cx="29972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97000" imgH="393480" progId="Equation.DSMT4">
                  <p:embed/>
                </p:oleObj>
              </mc:Choice>
              <mc:Fallback>
                <p:oleObj name="Equation" r:id="rId16" imgW="2997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3199" y="6083300"/>
                        <a:ext cx="29972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438400" y="5027128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304560" progId="Equation.DSMT4">
                  <p:embed/>
                </p:oleObj>
              </mc:Choice>
              <mc:Fallback>
                <p:oleObj name="Equation" r:id="rId18" imgW="1015920" imgH="3045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8400" y="5027128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127250" y="555737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317160" progId="Equation.DSMT4">
                  <p:embed/>
                </p:oleObj>
              </mc:Choice>
              <mc:Fallback>
                <p:oleObj name="Equation" r:id="rId20" imgW="1041120" imgH="317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7250" y="555737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262313" y="6068549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1120" imgH="317160" progId="Equation.DSMT4">
                  <p:embed/>
                </p:oleObj>
              </mc:Choice>
              <mc:Fallback>
                <p:oleObj name="Equation" r:id="rId22" imgW="1041120" imgH="3171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2313" y="6068549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1825661" y="3620905"/>
            <a:ext cx="631712" cy="379380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600">
                <a:solidFill>
                  <a:schemeClr val="tx2"/>
                </a:solidFill>
                <a:latin typeface="Cambria Math" panose="02040503050406030204" pitchFamily="18" charset="0"/>
              </a:rPr>
              <a:t>+/−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506939" y="3638897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2887939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3295572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ounded Rectangle 42"/>
              <p:cNvSpPr/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3" name="Rounded 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blipFill>
                <a:blip r:embed="rId24"/>
                <a:stretch>
                  <a:fillRect b="-3077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3"/>
          <p:cNvSpPr/>
          <p:nvPr/>
        </p:nvSpPr>
        <p:spPr>
          <a:xfrm>
            <a:off x="4413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794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  <a:blipFill>
                <a:blip r:embed="rId2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ed Rectangle 46"/>
          <p:cNvSpPr/>
          <p:nvPr/>
        </p:nvSpPr>
        <p:spPr>
          <a:xfrm>
            <a:off x="5201646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130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5" grpId="0" animBg="1"/>
      <p:bldP spid="18" grpId="0" animBg="1"/>
      <p:bldP spid="16" grpId="0"/>
      <p:bldP spid="17" grpId="0" animBg="1"/>
      <p:bldP spid="22" grpId="0" animBg="1"/>
      <p:bldP spid="23" grpId="0"/>
      <p:bldP spid="19" grpId="0" animBg="1"/>
      <p:bldP spid="20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6" grpId="0"/>
      <p:bldP spid="30" grpId="0" animBg="1"/>
      <p:bldP spid="31" grpId="0"/>
      <p:bldP spid="32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47" grpId="0" animBg="1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6813" y="1723430"/>
            <a:ext cx="1158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: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độ ở một ngôi làng vào buổi tối là            . Đến sáng ngày hôm sau, nhiệt độ tăng lên       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ến trưa nhiệt độ lại giảm xuống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. 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ìm nhiệt độ vào buổi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a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ngôi làng đó.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120" y="3384064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61015" y="4015968"/>
            <a:ext cx="6219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Nhiệt độ ở ngôi làng vào buổi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rưa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58119"/>
              </p:ext>
            </p:extLst>
          </p:nvPr>
        </p:nvGraphicFramePr>
        <p:xfrm>
          <a:off x="2081652" y="4756556"/>
          <a:ext cx="7349216" cy="5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37160" imgH="393480" progId="Equation.DSMT4">
                  <p:embed/>
                </p:oleObj>
              </mc:Choice>
              <mc:Fallback>
                <p:oleObj name="Equation" r:id="rId3" imgW="55371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1652" y="4756556"/>
                        <a:ext cx="7349216" cy="5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37875"/>
              </p:ext>
            </p:extLst>
          </p:nvPr>
        </p:nvGraphicFramePr>
        <p:xfrm>
          <a:off x="7951880" y="1811464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317160" progId="Equation.DSMT4">
                  <p:embed/>
                </p:oleObj>
              </mc:Choice>
              <mc:Fallback>
                <p:oleObj name="Equation" r:id="rId5" imgW="96516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1880" y="1811464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98356"/>
              </p:ext>
            </p:extLst>
          </p:nvPr>
        </p:nvGraphicFramePr>
        <p:xfrm>
          <a:off x="4605020" y="226287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317160" progId="Equation.DSMT4">
                  <p:embed/>
                </p:oleObj>
              </mc:Choice>
              <mc:Fallback>
                <p:oleObj name="Equation" r:id="rId7" imgW="58392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5020" y="226287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1234"/>
              </p:ext>
            </p:extLst>
          </p:nvPr>
        </p:nvGraphicFramePr>
        <p:xfrm>
          <a:off x="10650781" y="2247633"/>
          <a:ext cx="71826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4561" imgH="266815" progId="Equation.DSMT4">
                  <p:embed/>
                </p:oleObj>
              </mc:Choice>
              <mc:Fallback>
                <p:oleObj name="Equation" r:id="rId9" imgW="714561" imgH="266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50781" y="2247633"/>
                        <a:ext cx="718260" cy="33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1662" y="189962"/>
            <a:ext cx="1560937" cy="139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2948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950720" y="2521059"/>
            <a:ext cx="80162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lại kiến thức và xem lại các dạng bài tập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các bài tập trong SBT..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giờ sau: Tìm hiểu nội dung bài: Phép trừ số nguyên. Quy tắc dấu ngoặc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669" y="1892830"/>
            <a:ext cx="7049345" cy="46261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2735627" y="2852937"/>
            <a:ext cx="8544949" cy="2198121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ành trình tìm mật</a:t>
            </a:r>
          </a:p>
        </p:txBody>
      </p:sp>
      <p:pic>
        <p:nvPicPr>
          <p:cNvPr id="6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874176" y="-3099725"/>
            <a:ext cx="1317824" cy="131782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60363" y="541773"/>
            <a:ext cx="2208245" cy="2311164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941320" y="988792"/>
            <a:ext cx="4053840" cy="7924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/>
              <a:t>KHỞI ĐỘNG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75966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9512E-6 C -0.00486 -0.01359 -0.00711 -0.02532 -0.01371 -0.03706 C -0.01614 -0.05374 -0.02222 -0.06269 -0.02916 -0.07381 C -0.03281 -0.07968 -0.03559 -0.08709 -0.03958 -0.09203 C -0.05816 -0.11396 -0.08472 -0.12971 -0.10677 -0.13496 C -0.11736 -0.14237 -0.12257 -0.14453 -0.13437 -0.14731 C -0.16632 -0.16615 -0.21961 -0.16523 -0.24826 -0.16893 C -0.25451 -0.16801 -0.26093 -0.1677 -0.26718 -0.16584 C -0.28073 -0.16152 -0.27378 -0.16152 -0.28264 -0.15349 C -0.29652 -0.14114 -0.30937 -0.126 -0.32239 -0.11056 C -0.32795 -0.09543 -0.33802 -0.08184 -0.34132 -0.06455 C -0.34531 -0.04293 -0.34357 -0.05219 -0.34652 -0.03706 C -0.34722 -0.03366 -0.34913 -0.03119 -0.35 -0.0278 C -0.35086 -0.02502 -0.35121 -0.02162 -0.35173 -0.01853 C -0.35468 0.021 -0.35711 0.08246 -0.3309 0.0979 C -0.32569 0.09697 -0.31996 0.09913 -0.31545 0.09481 C -0.3118 0.09141 -0.3085 0.07659 -0.3085 0.07659 C -0.31024 -0.00988 -0.30347 -0.00031 -0.32586 -0.0491 C -0.33889 -0.07752 -0.3302 -0.07041 -0.34132 -0.0769 C -0.34878 -0.09018 -0.35573 -0.09296 -0.36545 -0.09821 C -0.39166 -0.11211 -0.41805 -0.11643 -0.44479 -0.126 C -0.47187 -0.12508 -0.49878 -0.12477 -0.52586 -0.12292 C -0.54496 -0.12168 -0.56128 -0.09543 -0.57916 -0.08894 C -0.58316 -0.07844 -0.58628 -0.07474 -0.59305 -0.07072 C -0.60034 -0.06084 -0.60833 -0.05312 -0.61718 -0.0491 C -0.62673 -0.03274 -0.63819 -0.01977 -0.65 -0.00927 C -0.66163 0.01143 -0.65625 0.00432 -0.66545 0.01513 C -0.66979 0.02656 -0.67639 0.03181 -0.6809 0.04293 C -0.68229 0.04663 -0.68281 0.05127 -0.68437 0.05497 C -0.68576 0.05837 -0.68802 0.06084 -0.68958 0.06424 C -0.69757 0.08122 -0.68941 0.06578 -0.69479 0.08277 C -0.69687 0.08925 -0.70173 0.10099 -0.70173 0.10099 C -0.70225 0.10408 -0.70243 0.10747 -0.7033 0.11025 C -0.70416 0.11365 -0.70607 0.11612 -0.70677 0.11952 C -0.70902 0.13033 -0.71024 0.14206 -0.71198 0.15318 C -0.71319 0.16152 -0.71545 0.17789 -0.71545 0.17789 C -0.71666 0.20939 -0.71909 0.23811 -0.72066 0.26961 C -0.71961 0.29123 -0.7177 0.31717 -0.71198 0.33724 C -0.70607 0.35825 -0.70677 0.34157 -0.70677 0.35577 " pathEditMode="relative" ptsTypes="ffffffffffffffffffffffffffffffffffffffA">
                                      <p:cBhvr>
                                        <p:cTn id="22" dur="4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532440"/>
            <a:ext cx="23687617" cy="1702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title="gg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6714" y="356659"/>
            <a:ext cx="1932153" cy="2022204"/>
          </a:xfrm>
          <a:prstGeom prst="rect">
            <a:avLst/>
          </a:prstGeom>
        </p:spPr>
      </p:pic>
      <p:pic>
        <p:nvPicPr>
          <p:cNvPr id="4" name="Picture 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659" y="4768105"/>
            <a:ext cx="4032448" cy="22768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1099" y="356660"/>
            <a:ext cx="992717" cy="1346057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4191000" y="85395"/>
            <a:ext cx="7458221" cy="3871053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ơ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Để có thể lấy được mật hoa mình phải vượt qua các câu hỏi thử thách! 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5078751" y="929762"/>
            <a:ext cx="5664629" cy="2357568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giúp mình </a:t>
            </a:r>
            <a:r>
              <a:rPr lang="vi-VN" sz="3733" b="1">
                <a:solidFill>
                  <a:srgbClr val="00B050"/>
                </a:solidFill>
                <a:latin typeface="+mj-lt"/>
              </a:rPr>
              <a:t>nhé</a:t>
            </a:r>
            <a:r>
              <a:rPr lang="en-US" sz="3733" b="1">
                <a:solidFill>
                  <a:srgbClr val="00B050"/>
                </a:solidFill>
                <a:latin typeface="+mj-lt"/>
              </a:rPr>
              <a:t>!</a:t>
            </a:r>
          </a:p>
        </p:txBody>
      </p:sp>
      <p:pic>
        <p:nvPicPr>
          <p:cNvPr id="10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078751" y="9381661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283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dissolve/>
      </p:transition>
    </mc:Choice>
    <mc:Fallback xmlns="">
      <p:transition spd="slow" advClick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38889E-6 3.52669E-6 C 0.02692 0.00154 0.05226 0.00555 0.079 0.01049 C 0.08872 0.01481 0.10435 0.01913 0.11181 0.03178 C 0.11615 0.03918 0.12032 0.04196 0.12535 0.04751 C 0.13421 0.05708 0.14237 0.0722 0.15226 0.07683 C 0.15799 0.08361 0.16199 0.09164 0.16858 0.09534 C 0.17883 0.11354 0.17396 0.10737 0.18212 0.11663 C 0.18751 0.13144 0.19601 0.14625 0.20296 0.15921 C 0.20487 0.1697 0.20765 0.17525 0.21181 0.18297 C 0.2139 0.19346 0.21702 0.20055 0.22084 0.2095 C 0.22344 0.22709 0.23039 0.25825 0.23733 0.27059 C 0.23837 0.27862 0.23872 0.28664 0.24028 0.29435 C 0.24115 0.29836 0.24688 0.3104 0.24775 0.31286 C 0.24896 0.31626 0.24966 0.31996 0.2507 0.32366 C 0.25157 0.32644 0.25261 0.32891 0.25365 0.33138 C 0.25834 0.36377 0.26511 0.39494 0.27015 0.42703 C 0.27153 0.43597 0.27466 0.4443 0.27466 0.45356 " pathEditMode="relative" ptsTypes="ffffffffffffffff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9434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3893" y="-9505056"/>
            <a:ext cx="23679845" cy="16582461"/>
            <a:chOff x="-10420" y="-7128792"/>
            <a:chExt cx="17759884" cy="12436846"/>
          </a:xfrm>
        </p:grpSpPr>
        <p:grpSp>
          <p:nvGrpSpPr>
            <p:cNvPr id="5" name="Group 4"/>
            <p:cNvGrpSpPr/>
            <p:nvPr/>
          </p:nvGrpSpPr>
          <p:grpSpPr>
            <a:xfrm>
              <a:off x="-10420" y="-7128792"/>
              <a:ext cx="17759884" cy="12436846"/>
              <a:chOff x="-10420" y="-7128792"/>
              <a:chExt cx="17759884" cy="12436846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420" y="-7128792"/>
                <a:ext cx="17759884" cy="12436846"/>
              </a:xfrm>
              <a:prstGeom prst="rect">
                <a:avLst/>
              </a:prstGeom>
            </p:spPr>
          </p:pic>
          <p:pic>
            <p:nvPicPr>
              <p:cNvPr id="4" name="Picture 3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67744" y="3576079"/>
                <a:ext cx="3024336" cy="1707654"/>
              </a:xfrm>
              <a:prstGeom prst="rect">
                <a:avLst/>
              </a:prstGeom>
            </p:spPr>
          </p:pic>
        </p:grpSp>
        <p:pic>
          <p:nvPicPr>
            <p:cNvPr id="6" name="Picture 5">
              <a:hlinkClick r:id="rId5" action="ppaction://hlinksldjump"/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862" y="123478"/>
              <a:ext cx="744538" cy="1009543"/>
            </a:xfrm>
            <a:prstGeom prst="rect">
              <a:avLst/>
            </a:prstGeom>
          </p:spPr>
        </p:pic>
      </p:grpSp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628" y="3621022"/>
            <a:ext cx="1934633" cy="2023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434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774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4713E-7 L -0.42535 0.6145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307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5115949"/>
            <a:ext cx="18254565" cy="11973949"/>
            <a:chOff x="0" y="-3836962"/>
            <a:chExt cx="13690924" cy="8980462"/>
          </a:xfrm>
        </p:grpSpPr>
        <p:grpSp>
          <p:nvGrpSpPr>
            <p:cNvPr id="7" name="Group 6"/>
            <p:cNvGrpSpPr/>
            <p:nvPr/>
          </p:nvGrpSpPr>
          <p:grpSpPr>
            <a:xfrm>
              <a:off x="0" y="-3836962"/>
              <a:ext cx="13690924" cy="8980462"/>
              <a:chOff x="4058540" y="-7128792"/>
              <a:chExt cx="13690924" cy="8980462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11" b="27792"/>
              <a:stretch/>
            </p:blipFill>
            <p:spPr>
              <a:xfrm>
                <a:off x="4058540" y="-7128792"/>
                <a:ext cx="13690924" cy="8980462"/>
              </a:xfrm>
              <a:prstGeom prst="rect">
                <a:avLst/>
              </a:prstGeom>
            </p:spPr>
          </p:pic>
          <p:pic>
            <p:nvPicPr>
              <p:cNvPr id="6" name="Picture 5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7862" y="123478"/>
                <a:ext cx="744538" cy="1009543"/>
              </a:xfrm>
              <a:prstGeom prst="rect">
                <a:avLst/>
              </a:prstGeom>
            </p:spPr>
          </p:pic>
        </p:grpSp>
        <p:pic>
          <p:nvPicPr>
            <p:cNvPr id="8" name="Picture 7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8264" y="501762"/>
              <a:ext cx="1616542" cy="1310247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757003"/>
            <a:ext cx="1932153" cy="2022204"/>
          </a:xfrm>
          <a:prstGeom prst="rect">
            <a:avLst/>
          </a:prstGeom>
        </p:spPr>
      </p:pic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2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383E-7 L -0.42187 0.6114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94" y="30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-6001344" y="-2801699"/>
            <a:ext cx="35331925" cy="12289752"/>
            <a:chOff x="-3996952" y="-1990489"/>
            <a:chExt cx="26498944" cy="921731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6416" y="-1028649"/>
              <a:ext cx="14185576" cy="8255474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-3996952" y="-1990489"/>
              <a:ext cx="13690924" cy="8980462"/>
              <a:chOff x="-3996952" y="-1990489"/>
              <a:chExt cx="13690924" cy="898046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-3996952" y="-1990489"/>
                <a:ext cx="13690924" cy="8980462"/>
                <a:chOff x="0" y="-3836962"/>
                <a:chExt cx="13690924" cy="8980462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0" y="-3836962"/>
                  <a:ext cx="13690924" cy="8980462"/>
                  <a:chOff x="4058540" y="-7128792"/>
                  <a:chExt cx="13690924" cy="8980462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 rotWithShape="1"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11" b="27792"/>
                  <a:stretch/>
                </p:blipFill>
                <p:spPr>
                  <a:xfrm>
                    <a:off x="4058540" y="-7128792"/>
                    <a:ext cx="13690924" cy="8980462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427862" y="123478"/>
                    <a:ext cx="744538" cy="1009543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48264" y="501762"/>
                  <a:ext cx="1616542" cy="1310247"/>
                </a:xfrm>
                <a:prstGeom prst="rect">
                  <a:avLst/>
                </a:prstGeom>
              </p:spPr>
            </p:pic>
          </p:grpSp>
          <p:pic>
            <p:nvPicPr>
              <p:cNvPr id="4" name="Picture 3">
                <a:hlinkClick r:id="rId8" action="ppaction://hlinksldjump"/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76930" y="2954745"/>
                <a:ext cx="1394327" cy="1342857"/>
              </a:xfrm>
              <a:prstGeom prst="rect">
                <a:avLst/>
              </a:prstGeom>
            </p:spPr>
          </p:pic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113" y="1895273"/>
            <a:ext cx="1932153" cy="2022204"/>
          </a:xfrm>
          <a:prstGeom prst="rect">
            <a:avLst/>
          </a:prstGeom>
        </p:spPr>
      </p:pic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2155151" y="10149747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69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04 0.10512 L -0.60642 -0.02928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28" y="-67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>
                    <a:solidFill>
                      <a:schemeClr val="tx1"/>
                    </a:solidFill>
                    <a:latin typeface="+mj-lt"/>
                  </a:rPr>
                  <a:t>1: Kết quả của phép tính </a:t>
                </a:r>
                <a14:m>
                  <m:oMath xmlns:m="http://schemas.openxmlformats.org/officeDocument/2006/math"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37)+(−52)</m:t>
                    </m:r>
                  </m:oMath>
                </a14:m>
                <a:r>
                  <a:rPr lang="vi-VN" sz="40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r="-102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 smtClean="0">
                        <a:latin typeface="Cambria Math" panose="02040503050406030204" pitchFamily="18" charset="0"/>
                      </a:rPr>
                      <m:t>−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4800">
                    <a:latin typeface="+mj-lt"/>
                  </a:rPr>
                  <a:t>15</a:t>
                </a:r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9677" b="-2645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4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67640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55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>
                    <a:solidFill>
                      <a:schemeClr val="tx1"/>
                    </a:solidFill>
                    <a:latin typeface="+mj-lt"/>
                  </a:rPr>
                  <a:t>2: Ta dùng tính chất nào để tính tổ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78</m:t>
                        </m:r>
                      </m:e>
                    </m:d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78</m:t>
                    </m:r>
                  </m:oMath>
                </a14:m>
                <a:r>
                  <a:rPr lang="vi-VN" sz="4000">
                    <a:solidFill>
                      <a:schemeClr val="tx1"/>
                    </a:solidFill>
                    <a:latin typeface="+mj-lt"/>
                  </a:rPr>
                  <a:t> 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blipFill>
                <a:blip r:embed="rId6"/>
                <a:stretch>
                  <a:fillRect t="-837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owchart: Alternate Process 4"/>
          <p:cNvSpPr/>
          <p:nvPr/>
        </p:nvSpPr>
        <p:spPr>
          <a:xfrm>
            <a:off x="6252723" y="4267392"/>
            <a:ext cx="4800533" cy="1337881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latin typeface="+mj-lt"/>
              </a:rPr>
              <a:t>D. Tính chất cộng với số đối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817464" y="4300920"/>
            <a:ext cx="4800533" cy="1337880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latin typeface="+mj-lt"/>
              </a:rPr>
              <a:t>C. Tính chất giao hoán</a:t>
            </a:r>
            <a:endParaRPr lang="en-US" sz="4400">
              <a:latin typeface="+mj-lt"/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805272" y="2582377"/>
            <a:ext cx="4800533" cy="1294689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latin typeface="+mj-lt"/>
              </a:rPr>
              <a:t>A.Tính chất kết hợp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6252723" y="2642266"/>
            <a:ext cx="4800533" cy="1272716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latin typeface="+mj-lt"/>
              </a:rPr>
              <a:t>B. Tính chất cộng với số 0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28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3: Kết quả của phép tính </a:t>
                </a:r>
                <a:endParaRPr lang="vi-VN" sz="4800" i="1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34</m:t>
                    </m:r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4</m:t>
                    </m:r>
                  </m:oMath>
                </a14:m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blipFill>
                <a:blip r:embed="rId6"/>
                <a:stretch>
                  <a:fillRect t="-12033" b="-25311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876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65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71af3243-3dd4-4a8d-8c0d-dd76da1f02a5"/>
    <ds:schemaRef ds:uri="http://purl.org/dc/dcmitype/"/>
    <ds:schemaRef ds:uri="http://purl.org/dc/elements/1.1/"/>
    <ds:schemaRef ds:uri="http://www.w3.org/XML/1998/namespace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16c05727-aa75-4e4a-9b5f-8a80a1165891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9</TotalTime>
  <Words>1291</Words>
  <Application>Microsoft Office PowerPoint</Application>
  <PresentationFormat>Widescreen</PresentationFormat>
  <Paragraphs>236</Paragraphs>
  <Slides>19</Slides>
  <Notes>4</Notes>
  <HiddenSlides>0</HiddenSlides>
  <MMClips>18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Phép cộng các số nguyên (Tiết 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ntrang2412@gmail.com</cp:lastModifiedBy>
  <cp:revision>22</cp:revision>
  <dcterms:created xsi:type="dcterms:W3CDTF">2021-06-07T13:44:30Z</dcterms:created>
  <dcterms:modified xsi:type="dcterms:W3CDTF">2023-12-03T11:0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